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688E" w:rsidRPr="008A784F" w:rsidRDefault="0074688E" w:rsidP="008A784F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FF0000"/>
          <w:sz w:val="28"/>
          <w:szCs w:val="28"/>
        </w:rPr>
        <w:t>CHỦ ĐỀ 14: ĐƯỜNG TRÒN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A/ </w:t>
      </w:r>
      <w:r w:rsidR="0099110F" w:rsidRPr="008A784F">
        <w:rPr>
          <w:rFonts w:ascii="Times New Roman" w:hAnsi="Times New Roman" w:cs="Times New Roman"/>
          <w:b/>
          <w:color w:val="0000CC"/>
          <w:sz w:val="28"/>
          <w:szCs w:val="28"/>
        </w:rPr>
        <w:t>KIẾN THỨC CẦN NHỚ.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>1. Đường tròn và hình tròn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- Đường tròn tâm O, bán kính R là hình gồm các điểm cách O một khoảng bằng R. Kí hiệu (O;R).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- Hình tròn là hình gồm các điểm nằm trên đường tròn và các điểm nằm trong đường tròn đó.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noProof/>
          <w:color w:val="0000CC"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916805</wp:posOffset>
            </wp:positionH>
            <wp:positionV relativeFrom="paragraph">
              <wp:posOffset>93980</wp:posOffset>
            </wp:positionV>
            <wp:extent cx="1879600" cy="1621155"/>
            <wp:effectExtent l="19050" t="0" r="6350" b="0"/>
            <wp:wrapSquare wrapText="bothSides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7732" t="22358" r="34758" b="36586"/>
                    <a:stretch/>
                  </pic:blipFill>
                  <pic:spPr bwMode="auto">
                    <a:xfrm>
                      <a:off x="0" y="0"/>
                      <a:ext cx="1879600" cy="16211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>2. Cung và dây cung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- Hai điểm C, D của một đường tròn chia đường tròn thành hai dây cung.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- Dây cung là đoạn thẳng nối hai đầu mút của cung.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- Đường kính là dây cung đi qua tâm của đường tròn.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Lưu ý: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Đường kính là dây cung lớn nhất và có độ dài gấp đôi bán kính.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Ví dụ: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ình vẽ trên có dây cung CD và đường kính AB.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>II. BÀI TẬP VÀ CÁC DẠNG TOÁN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>DẠNG 1: NHẬN BIẾT VỊ TRÍ CỦA MỘT ĐIỂM VỚI ĐƯỜNG TRÒN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>I/ Phương pháp giải: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Để nhận biết vị trí điểm A với đường tròn (O;R), ta so sánh độ dài đoạn thẳng OA với bán kính R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+ </w:t>
      </w: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Nếu OA = R thì điểm A </w:t>
      </w:r>
      <w:r w:rsidRPr="008A784F">
        <w:rPr>
          <w:rFonts w:ascii="Times New Roman" w:hAnsi="Times New Roman" w:cs="Times New Roman"/>
          <w:i/>
          <w:color w:val="000000" w:themeColor="text1"/>
          <w:position w:val="-4"/>
          <w:sz w:val="28"/>
          <w:szCs w:val="28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1.55pt" o:ole="">
            <v:imagedata r:id="rId8" o:title=""/>
          </v:shape>
          <o:OLEObject Type="Embed" ProgID="Equation.DSMT4" ShapeID="_x0000_i1025" DrawAspect="Content" ObjectID="_1627273017" r:id="rId9"/>
        </w:object>
      </w: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(O;R)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+ </w:t>
      </w: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ếu OA &lt; R thì điểm A nằm bên trong (O;R)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+ </w:t>
      </w: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ếu OA &gt; R thì điểm A nằm bên ngoài (O;R).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Lưu ý: Nếu điểm A thuộc hình tròn (O;R) thì OA </w:t>
      </w:r>
      <w:r w:rsidRPr="008A784F">
        <w:rPr>
          <w:rFonts w:ascii="Times New Roman" w:hAnsi="Times New Roman" w:cs="Times New Roman"/>
          <w:i/>
          <w:color w:val="000000" w:themeColor="text1"/>
          <w:position w:val="-4"/>
          <w:sz w:val="28"/>
          <w:szCs w:val="28"/>
        </w:rPr>
        <w:object w:dxaOrig="220" w:dyaOrig="260">
          <v:shape id="_x0000_i1026" type="#_x0000_t75" style="width:11.55pt;height:12.9pt" o:ole="">
            <v:imagedata r:id="rId10" o:title=""/>
          </v:shape>
          <o:OLEObject Type="Embed" ProgID="Equation.DSMT4" ShapeID="_x0000_i1026" DrawAspect="Content" ObjectID="_1627273018" r:id="rId11"/>
        </w:object>
      </w: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R.</w:t>
      </w:r>
    </w:p>
    <w:p w:rsidR="00E83131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>II/ Bài tập vận dụng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1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. Trong các khẳng định sau, khẳng định nào đúng, khẳng định nào sai?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a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Nếu điểm P thuộc đường tròn (O;R) thì OP = R;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b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Nếu điểm P thuộc hình tròn (O;R) thì OP &lt; R;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lastRenderedPageBreak/>
        <w:t xml:space="preserve">c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Nếu điểm P nằm bên trong đường tròn (O;R) thì OP &gt; R;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2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Trong các khẳng định sau, khẳng định nào đúng, khẳng định nào sai? 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a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Nếu điểm M thuộc hình tròn (O;R) thì OM </w:t>
      </w:r>
      <w:r w:rsidRPr="008A784F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20" w:dyaOrig="260">
          <v:shape id="_x0000_i1027" type="#_x0000_t75" style="width:11.55pt;height:12.9pt" o:ole="">
            <v:imagedata r:id="rId10" o:title=""/>
          </v:shape>
          <o:OLEObject Type="Embed" ProgID="Equation.DSMT4" ShapeID="_x0000_i1027" DrawAspect="Content" ObjectID="_1627273019" r:id="rId12"/>
        </w:objec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;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b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Nếu điểm M thuộc đường tròn (O;R) thì OM &lt; R;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Nếu điểm P nằm bên ngoài đường tròn (O;R) thì OM &gt; R;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780280</wp:posOffset>
            </wp:positionH>
            <wp:positionV relativeFrom="paragraph">
              <wp:posOffset>5080</wp:posOffset>
            </wp:positionV>
            <wp:extent cx="2042160" cy="1793875"/>
            <wp:effectExtent l="19050" t="0" r="0" b="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2115" t="23764" r="35257" b="29310"/>
                    <a:stretch/>
                  </pic:blipFill>
                  <pic:spPr bwMode="auto">
                    <a:xfrm>
                      <a:off x="0" y="0"/>
                      <a:ext cx="2042160" cy="1793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Bài 3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. Cho hình vẽ sau, điền vào chỗ trống cho đúng: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a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Các điểm nằm trên đường tròn (O) là:…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b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Các điểm nằm bên ngoài đường tròn (O) là: …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Các điểm nằm bên trong đường tròn (O) là: …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d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Các dây của đường tròn (O) là: …</w:t>
      </w:r>
    </w:p>
    <w:p w:rsidR="0074688E" w:rsidRPr="008A784F" w:rsidRDefault="0074688E" w:rsidP="008A784F">
      <w:pPr>
        <w:ind w:left="360" w:firstLine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e) Đường kính của đường tròn (O) là: …</w:t>
      </w:r>
    </w:p>
    <w:p w:rsidR="0074688E" w:rsidRPr="008A784F" w:rsidRDefault="0074688E" w:rsidP="008A784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49470</wp:posOffset>
            </wp:positionH>
            <wp:positionV relativeFrom="paragraph">
              <wp:posOffset>278130</wp:posOffset>
            </wp:positionV>
            <wp:extent cx="2242185" cy="1734185"/>
            <wp:effectExtent l="19050" t="0" r="5715" b="0"/>
            <wp:wrapSquare wrapText="bothSides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2917" t="26383" r="40385" b="37970"/>
                    <a:stretch/>
                  </pic:blipFill>
                  <pic:spPr bwMode="auto">
                    <a:xfrm>
                      <a:off x="0" y="0"/>
                      <a:ext cx="2242185" cy="17341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4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. Cho hình vẽ sau, điền vào chỗ trống cho đúng: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a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Các điểm nằm trên đường tròn (O) là: …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b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Các điểm nằm bên ngoài đường tròn (O) là: …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Các điểm nằm bên trong đường tròn (O) là: …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d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Các dây của đường tròn (O) là: …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e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Đường kính của đường tròn (O) là: …</w:t>
      </w:r>
    </w:p>
    <w:p w:rsidR="008A784F" w:rsidRPr="008A784F" w:rsidRDefault="008A784F" w:rsidP="008A784F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rStyle w:val="Strong"/>
          <w:color w:val="000000" w:themeColor="text1"/>
          <w:sz w:val="28"/>
          <w:szCs w:val="28"/>
          <w:bdr w:val="none" w:sz="0" w:space="0" w:color="auto" w:frame="1"/>
        </w:rPr>
        <w:t>Bài 5.</w:t>
      </w:r>
      <w:r>
        <w:rPr>
          <w:color w:val="000000" w:themeColor="text1"/>
          <w:sz w:val="28"/>
          <w:szCs w:val="28"/>
        </w:rPr>
        <w:t xml:space="preserve"> </w:t>
      </w:r>
      <w:r w:rsidRPr="008A784F">
        <w:rPr>
          <w:color w:val="000000" w:themeColor="text1"/>
          <w:sz w:val="28"/>
          <w:szCs w:val="28"/>
        </w:rPr>
        <w:t>Cho AB = 4cm.</w:t>
      </w:r>
    </w:p>
    <w:p w:rsidR="008A784F" w:rsidRPr="008A784F" w:rsidRDefault="008A784F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t>a) Những điểm cách A một khoảng l,5cm thì nằ</w:t>
      </w:r>
      <w:r>
        <w:rPr>
          <w:color w:val="000000" w:themeColor="text1"/>
          <w:sz w:val="28"/>
          <w:szCs w:val="28"/>
        </w:rPr>
        <w:t xml:space="preserve">m ở đâu ? Những điểm cách B một </w:t>
      </w:r>
      <w:r w:rsidRPr="008A784F">
        <w:rPr>
          <w:color w:val="000000" w:themeColor="text1"/>
          <w:sz w:val="28"/>
          <w:szCs w:val="28"/>
        </w:rPr>
        <w:t>khoảng 2cm thì nằm ở đâu ?</w:t>
      </w:r>
    </w:p>
    <w:p w:rsidR="008A784F" w:rsidRPr="008A784F" w:rsidRDefault="008A784F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t>b) Có điểm nào vừa cách A là l,5cm; vừa cách B là 2 cm không ?</w:t>
      </w:r>
    </w:p>
    <w:p w:rsidR="008A784F" w:rsidRPr="008A784F" w:rsidRDefault="008A784F" w:rsidP="008A784F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b/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tab/>
      </w:r>
      <w:r w:rsidRPr="008A784F">
        <w:rPr>
          <w:b/>
          <w:color w:val="000000" w:themeColor="text1"/>
          <w:sz w:val="28"/>
          <w:szCs w:val="28"/>
        </w:rPr>
        <w:t>Hướng dẫn</w:t>
      </w:r>
    </w:p>
    <w:p w:rsidR="008A784F" w:rsidRPr="008A784F" w:rsidRDefault="008A784F" w:rsidP="008A784F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b/>
          <w:color w:val="000000" w:themeColor="text1"/>
          <w:sz w:val="28"/>
          <w:szCs w:val="28"/>
        </w:rPr>
      </w:pPr>
      <w:r w:rsidRPr="008A784F">
        <w:rPr>
          <w:b/>
          <w:color w:val="000000" w:themeColor="text1"/>
          <w:sz w:val="28"/>
          <w:szCs w:val="28"/>
        </w:rPr>
        <w:tab/>
      </w:r>
      <w:r w:rsidRPr="008A784F">
        <w:rPr>
          <w:b/>
          <w:noProof/>
          <w:color w:val="000000" w:themeColor="text1"/>
          <w:sz w:val="28"/>
          <w:szCs w:val="28"/>
        </w:rPr>
        <w:drawing>
          <wp:inline distT="0" distB="0" distL="0" distR="0">
            <wp:extent cx="1915160" cy="1061085"/>
            <wp:effectExtent l="19050" t="0" r="8890" b="0"/>
            <wp:docPr id="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160" cy="1061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84F" w:rsidRPr="008A784F" w:rsidRDefault="008A784F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t>a) Những điểm cách A một khoảng  l,5cm thì nằm trên đường tròn (A; l,5cm).</w:t>
      </w:r>
    </w:p>
    <w:p w:rsidR="008A784F" w:rsidRPr="008A784F" w:rsidRDefault="008A784F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t>Những điểm cách B một khoảng 2cm thì nằm trên đường tròn (B; 2cm)</w:t>
      </w:r>
    </w:p>
    <w:p w:rsidR="008A784F" w:rsidRDefault="008A784F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t>b) Hai đường tròn (A; l,5cm) và (B; 2cm) không có điểm chung nên không có điểm nào vừa cách A là l,5cm vừa cách B là 2cm.</w:t>
      </w:r>
    </w:p>
    <w:p w:rsidR="0074688E" w:rsidRPr="008A784F" w:rsidRDefault="0074688E" w:rsidP="008A784F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CC"/>
          <w:sz w:val="28"/>
          <w:szCs w:val="28"/>
        </w:rPr>
      </w:pPr>
      <w:r w:rsidRPr="008A784F">
        <w:rPr>
          <w:b/>
          <w:color w:val="0000CC"/>
          <w:sz w:val="28"/>
          <w:szCs w:val="28"/>
        </w:rPr>
        <w:lastRenderedPageBreak/>
        <w:t>DẠNG 2: VẼ ĐƯỜNG TRÒN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>I/ Phương pháp giải: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Để vẽ đường tròn tâm O, bán kính R, ta thực hiện theo hai bước sau: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ước 1. Xác định vị trí tâm O, sau đó đặt một đầu cố định của compa tại điểm O, một đầu mở rộng bằng độ dài bán kính R;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ước 2. Quay compa tạo thành đường tròn.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Lưu ý: Vẽ đường tròn tâm O, đường kính AB thì tâm O chính là trung điểm của đoạn thẳng AB.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>II/ Bài tập vận dụng.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1.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đoạn thẳng AB = 4 cm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a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Dùng compa vẽ đường tròn tâm A, bán kính 2cm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b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Dùng compa vẽ tất cả những điểm cách B một khoảng 3cm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Có bao nhiêu điểm vừa cách A 2cm, vừa cách B 3cm?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2.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đoạn thẳng AB = 5cm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a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Dùng compa vẽ đường tròn tâm A, bán kính 2cm.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b) Dùng compa vẽ tất cả những điểm cách B một khoảng 3cm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Có bao nhiêu điểm vừa cách A 2cm, vừa cách B 3cm?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3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. Vẽ đường tròn tâm O và tâm I bán kính 2cm, trong đó điểm I nằm trên đường tròn (O) và cắt nhau tại A và B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a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Vẽ các đường tròn tâm A, tâm B bán kính 2cm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b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Hai đường tròn trên có đi qua O và I không? Chúng có cắt nhau không? Vì sao?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Bài 4.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hình vẽ bên có hai đường tròn (O;3cm) và (O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;3cm). Điểm O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ằm trên đường tròn tâm O.</w:t>
      </w:r>
    </w:p>
    <w:p w:rsidR="0074688E" w:rsidRPr="008A784F" w:rsidRDefault="008A784F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en-US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314825</wp:posOffset>
            </wp:positionH>
            <wp:positionV relativeFrom="paragraph">
              <wp:posOffset>40640</wp:posOffset>
            </wp:positionV>
            <wp:extent cx="2258695" cy="1621155"/>
            <wp:effectExtent l="19050" t="0" r="8255" b="0"/>
            <wp:wrapSquare wrapText="bothSides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6736" t="24782" r="51567" b="34566"/>
                    <a:stretch/>
                  </pic:blipFill>
                  <pic:spPr bwMode="auto">
                    <a:xfrm>
                      <a:off x="0" y="0"/>
                      <a:ext cx="2258695" cy="162115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4688E"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a) </w:t>
      </w:r>
      <w:r w:rsidR="0074688E"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Vẽ đường tròn tâm A, bán kính 3cm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b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Vì sao đường tròn (A;3cm) đi qua O và O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:rsidR="008A784F" w:rsidRDefault="008A784F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8A784F" w:rsidRDefault="008A784F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8A784F" w:rsidRDefault="008A784F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8A784F" w:rsidRDefault="008A784F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lastRenderedPageBreak/>
        <w:t>DẠNG 3. VẬN DỤNG TÍNH ĐỘ DÀI ĐOẠN THẲNG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>I/ Phương pháp giải: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Để tính độ dài đoạn thẳng, ta sử dụng các kiến thức sau: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- </w:t>
      </w: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Điểm A </w:t>
      </w:r>
      <w:r w:rsidRPr="008A784F">
        <w:rPr>
          <w:rFonts w:ascii="Times New Roman" w:hAnsi="Times New Roman" w:cs="Times New Roman"/>
          <w:i/>
          <w:color w:val="000000" w:themeColor="text1"/>
          <w:position w:val="-4"/>
          <w:sz w:val="28"/>
          <w:szCs w:val="28"/>
        </w:rPr>
        <w:object w:dxaOrig="220" w:dyaOrig="220">
          <v:shape id="_x0000_i1028" type="#_x0000_t75" style="width:11.55pt;height:11.55pt" o:ole="">
            <v:imagedata r:id="rId8" o:title=""/>
          </v:shape>
          <o:OLEObject Type="Embed" ProgID="Equation.DSMT4" ShapeID="_x0000_i1028" DrawAspect="Content" ObjectID="_1627273020" r:id="rId17"/>
        </w:object>
      </w: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(O;R) thì OA = R.</w:t>
      </w:r>
    </w:p>
    <w:p w:rsidR="0074688E" w:rsidRPr="008A784F" w:rsidRDefault="0074688E" w:rsidP="008A784F">
      <w:pPr>
        <w:ind w:left="360" w:firstLine="360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- Đường kính AB của (O;R) có độ dài bằng 2R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- </w:t>
      </w: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Điểm M nằm giữa hai điểm A và B thì AM + MB = AB.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>II/ Bài tập vận dụng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1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. Cho đoạn thẳng MN = 6cm. Vẽ đường tròn (M;5cm), đường tròn này cắt MN tại E. Vẽ đường tròn (N;3cm), đường tròn này cắt MN tại F. Hai đường tròn tâm M và tâm N cắt nhau tại P và Q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a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Tính độ dài các đoạn thẳng MP, NP, MQ VÀ NQ.</w:t>
      </w:r>
    </w:p>
    <w:p w:rsidR="0074688E" w:rsidRPr="008A784F" w:rsidRDefault="0074688E" w:rsidP="008A784F">
      <w:pPr>
        <w:ind w:left="360" w:firstLine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b) Chứng tỏ F là trung điểm của đoạn thẳng MN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Tính độ dài đoạn thẳng EF.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2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. Cho đoạn thẳng AB = 4cm. Vẽ các đường tròn (A;3cm) và (B;2cm). Các đường tròn này lần lượt cắt AB tại C và D. Hai đường tròn tâm A và tâm B cắt nhau tại P và Q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a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Tính độ dài các đoạn thẳng AP, BP, AQ và BQ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b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Chứng tỏ D là trung điểm của đoạn thẳng AB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Tính độ dài đoạn thẳng CD.</w:t>
      </w:r>
    </w:p>
    <w:p w:rsidR="008A784F" w:rsidRDefault="008A784F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>DẠNG 4. SO SÁNH ĐOẠN THẲNG CHO TRƯỚC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/ Phương pháp giải: 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Để so sánh hai đoạn thẳng a và b ta thực hiện theo hai bước sau: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ước 1: Dùng compa với độ mở sao cho hai mũi nhọn của compa trùng với hai đầu của đoạn thẳng a;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Bước 2: So sánh độ mở của compa đó với đoạn thẳng b: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- </w:t>
      </w: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ếu độ dài đoạn thẳng b bằng độ mở compa thì a = b.</w:t>
      </w:r>
    </w:p>
    <w:p w:rsidR="0074688E" w:rsidRPr="008A784F" w:rsidRDefault="0074688E" w:rsidP="008A784F">
      <w:pPr>
        <w:ind w:left="360" w:firstLine="360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- Nếu độ dài đoạn thẳng b nhỏ hơn độ mở compa thì a &gt; b.</w:t>
      </w:r>
    </w:p>
    <w:p w:rsidR="0074688E" w:rsidRPr="008A784F" w:rsidRDefault="0074688E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  <w:t xml:space="preserve">- </w:t>
      </w: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Nếu độ dài đoạn thẳng b lớn hơn độ mở compa thì a &lt; b.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>II/ Bài tập vận dụng.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Bài 1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. Dùng compa để so sánh các đoạn thẳng trong hình vẽ dưới đây và ghi lại các đoạn thẳng bằng nhau.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inline distT="0" distB="0" distL="0" distR="0">
            <wp:extent cx="4810125" cy="1612113"/>
            <wp:effectExtent l="0" t="0" r="0" b="762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/>
                    <a:srcRect l="7852" t="9975" r="33333" b="51683"/>
                    <a:stretch/>
                  </pic:blipFill>
                  <pic:spPr bwMode="auto">
                    <a:xfrm>
                      <a:off x="0" y="0"/>
                      <a:ext cx="4810125" cy="16121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2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. Dùng compa để so sánh các đoạn thẳng trong hình vẽ dưới đây và ghi lại các đoạn thẳng bằng nhau.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3267075" cy="116205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9"/>
                    <a:srcRect l="7856" t="8163" r="37155" b="56268"/>
                    <a:stretch/>
                  </pic:blipFill>
                  <pic:spPr bwMode="auto">
                    <a:xfrm>
                      <a:off x="0" y="0"/>
                      <a:ext cx="3268345" cy="116250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83131" w:rsidRPr="008A784F" w:rsidRDefault="008A784F" w:rsidP="008A784F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>
        <w:rPr>
          <w:rStyle w:val="Strong"/>
          <w:color w:val="000000" w:themeColor="text1"/>
          <w:sz w:val="28"/>
          <w:szCs w:val="28"/>
          <w:bdr w:val="none" w:sz="0" w:space="0" w:color="auto" w:frame="1"/>
        </w:rPr>
        <w:t>Bài 3</w:t>
      </w:r>
      <w:r w:rsidR="00E83131" w:rsidRPr="008A784F">
        <w:rPr>
          <w:rStyle w:val="Strong"/>
          <w:color w:val="000000" w:themeColor="text1"/>
          <w:sz w:val="28"/>
          <w:szCs w:val="28"/>
          <w:bdr w:val="none" w:sz="0" w:space="0" w:color="auto" w:frame="1"/>
        </w:rPr>
        <w:t>.</w:t>
      </w:r>
      <w:r w:rsidR="00E83131" w:rsidRPr="008A784F">
        <w:rPr>
          <w:color w:val="000000" w:themeColor="text1"/>
          <w:sz w:val="28"/>
          <w:szCs w:val="28"/>
        </w:rPr>
        <w:t> Cho đoạn thẳng AB = 4cm. Gọi O là trung điểm của nó. Vẽ đường tròn (0 ; lcm) cắt OA tại M, cắt OB tại N.</w:t>
      </w:r>
    </w:p>
    <w:p w:rsidR="00E83131" w:rsidRPr="008A784F" w:rsidRDefault="00E83131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t>a) Chứng tỏ rằng M là trung điểm của đoạn thẳng OA ; N là trung điểm của đoạn thẳng OB.</w:t>
      </w:r>
    </w:p>
    <w:p w:rsidR="00E83131" w:rsidRPr="008A784F" w:rsidRDefault="00E83131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t>b) Xác định trên đoạn thẳng AB một điểm là tâm của một đường tròn bán kính 2cm đi qua O sao cho điểm N nằm</w:t>
      </w:r>
      <w:r w:rsidR="008A784F">
        <w:rPr>
          <w:color w:val="000000" w:themeColor="text1"/>
          <w:sz w:val="28"/>
          <w:szCs w:val="28"/>
        </w:rPr>
        <w:t xml:space="preserve"> </w:t>
      </w:r>
      <w:r w:rsidRPr="008A784F">
        <w:rPr>
          <w:color w:val="000000" w:themeColor="text1"/>
          <w:sz w:val="28"/>
          <w:szCs w:val="28"/>
        </w:rPr>
        <w:t>trong đường tròn đó còn điểm M nằm ngoài đường tròn đó.</w:t>
      </w:r>
    </w:p>
    <w:p w:rsidR="00E83131" w:rsidRPr="008A784F" w:rsidRDefault="008A784F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>
        <w:rPr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392295</wp:posOffset>
            </wp:positionH>
            <wp:positionV relativeFrom="paragraph">
              <wp:posOffset>506095</wp:posOffset>
            </wp:positionV>
            <wp:extent cx="2421890" cy="1612900"/>
            <wp:effectExtent l="1905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1890" cy="161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83131" w:rsidRPr="008A784F">
        <w:rPr>
          <w:color w:val="000000" w:themeColor="text1"/>
          <w:sz w:val="28"/>
          <w:szCs w:val="28"/>
        </w:rPr>
        <w:t>c) Đường tròn nói trong câu b cắt (0; lcm) tại C và D. Hãy so sánh tổng BC + CO với BM.</w:t>
      </w:r>
    </w:p>
    <w:p w:rsidR="00E83131" w:rsidRPr="008A784F" w:rsidRDefault="008A784F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>
        <w:rPr>
          <w:rStyle w:val="Strong"/>
          <w:color w:val="000000" w:themeColor="text1"/>
          <w:sz w:val="28"/>
          <w:szCs w:val="28"/>
          <w:bdr w:val="none" w:sz="0" w:space="0" w:color="auto" w:frame="1"/>
        </w:rPr>
        <w:t>Hướng dẫn</w:t>
      </w:r>
    </w:p>
    <w:p w:rsidR="008A784F" w:rsidRDefault="00E83131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t xml:space="preserve">a) Điểm O là trung điểm của AB nên </w:t>
      </w:r>
    </w:p>
    <w:p w:rsidR="00E83131" w:rsidRPr="008A784F" w:rsidRDefault="008A784F" w:rsidP="008A784F">
      <w:pPr>
        <w:pStyle w:val="NormalWeb"/>
        <w:shd w:val="clear" w:color="auto" w:fill="FFFFFF"/>
        <w:tabs>
          <w:tab w:val="left" w:pos="1440"/>
        </w:tabs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E83131" w:rsidRPr="008A784F">
        <w:rPr>
          <w:color w:val="000000" w:themeColor="text1"/>
          <w:sz w:val="28"/>
          <w:szCs w:val="28"/>
        </w:rPr>
        <w:t>OA = OB = AB/2 = 4/2 = 2 (cm).</w:t>
      </w:r>
    </w:p>
    <w:p w:rsidR="008A784F" w:rsidRDefault="00E83131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t xml:space="preserve">Điểm M,N nằm trên đường tròn (0 ; lcm) nên </w:t>
      </w:r>
    </w:p>
    <w:p w:rsidR="00E83131" w:rsidRPr="008A784F" w:rsidRDefault="008A784F" w:rsidP="008A784F">
      <w:pPr>
        <w:pStyle w:val="NormalWeb"/>
        <w:shd w:val="clear" w:color="auto" w:fill="FFFFFF"/>
        <w:tabs>
          <w:tab w:val="left" w:pos="1440"/>
        </w:tabs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ab/>
      </w:r>
      <w:r w:rsidR="00E83131" w:rsidRPr="008A784F">
        <w:rPr>
          <w:color w:val="000000" w:themeColor="text1"/>
          <w:sz w:val="28"/>
          <w:szCs w:val="28"/>
        </w:rPr>
        <w:t>OM = ON = 1 cm.</w:t>
      </w:r>
    </w:p>
    <w:p w:rsidR="008A784F" w:rsidRDefault="00E83131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t xml:space="preserve">Điểm M nằm giữa O và A và OM = 1/2 OA nên M là trung điểm của OA. </w:t>
      </w:r>
    </w:p>
    <w:p w:rsidR="00E83131" w:rsidRPr="008A784F" w:rsidRDefault="00E83131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t>Tương tự, N là trung điểm của OB.</w:t>
      </w:r>
    </w:p>
    <w:p w:rsidR="00E83131" w:rsidRPr="008A784F" w:rsidRDefault="00E83131" w:rsidP="008A784F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t>b) Đường tròn có bán kính 2cm và đi qua O nên tâm của nó phải cách O là 2cm.</w:t>
      </w:r>
    </w:p>
    <w:p w:rsidR="00E83131" w:rsidRPr="008A784F" w:rsidRDefault="00E83131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lastRenderedPageBreak/>
        <w:t>Mặt khác, tâm  phải nằm trên đoạn thẳng AB nên chỉ có thể chọn A hoặc B  làm tâm (vì OA = OB = 2cm).</w:t>
      </w:r>
    </w:p>
    <w:p w:rsidR="00E83131" w:rsidRPr="008A784F" w:rsidRDefault="00E83131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t>Nhưng để cho điểm N nằm trong đường tròn đó và điểm M nằm ngoài đường tròn đó thì phải chọn điểm B làm tâm.</w:t>
      </w:r>
    </w:p>
    <w:p w:rsidR="00E83131" w:rsidRPr="008A784F" w:rsidRDefault="00E83131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t>c) Ta có BC + CO = 2 + 1 = 3 (cm)</w:t>
      </w:r>
    </w:p>
    <w:p w:rsidR="00E83131" w:rsidRPr="008A784F" w:rsidRDefault="00E83131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t>BM = BO + OM = 2+1 = 3 (cm)</w:t>
      </w:r>
    </w:p>
    <w:p w:rsidR="00E83131" w:rsidRPr="008A784F" w:rsidRDefault="00E83131" w:rsidP="008A784F">
      <w:pPr>
        <w:pStyle w:val="NormalWeb"/>
        <w:shd w:val="clear" w:color="auto" w:fill="FFFFFF"/>
        <w:spacing w:before="0" w:beforeAutospacing="0" w:after="0" w:afterAutospacing="0" w:line="360" w:lineRule="auto"/>
        <w:ind w:firstLine="720"/>
        <w:jc w:val="both"/>
        <w:textAlignment w:val="baseline"/>
        <w:rPr>
          <w:color w:val="000000" w:themeColor="text1"/>
          <w:sz w:val="28"/>
          <w:szCs w:val="28"/>
        </w:rPr>
      </w:pPr>
      <w:r w:rsidRPr="008A784F">
        <w:rPr>
          <w:color w:val="000000" w:themeColor="text1"/>
          <w:sz w:val="28"/>
          <w:szCs w:val="28"/>
        </w:rPr>
        <w:t>Vậy :  BC  + CO =  BM.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ài </w:t>
      </w:r>
      <w:r w:rsid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4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. Vẽ đường tròn tâm O, đường kính AD. Vẽ đường tròn tâm A, bán kính AO cắt đường tròn tâm O ở B và F. Vẽ đường tròn tâm D, bán kính DO cắt đường tròn tâm O ở C và E (B và C thuộc cùng một nửa mặt phẳng bờ AD). Dùng compa so sánh các dây AB, BC, CD, DE, EF VÀ FA.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ài </w:t>
      </w:r>
      <w:r w:rsid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5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. Cho đoanh thẳng AB, lấy O là trung điểm của AB. Vẽ các đường tròn (O;OA), (B;BO) và (A;AO). Đường tròn tâm A cắt đường tròn tâm O lần lượt tại M và N. Đường tròn tâm B cắt đường tròn tâm O lần lượt tại P và Q (B và C thuộc cùng một nửa mặt phẳng bờ AD). Dùng compa so sánh các dây AM, MP, PB, BQ, QM, MA.</w:t>
      </w:r>
    </w:p>
    <w:p w:rsidR="008A784F" w:rsidRDefault="008A784F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>DẠNG 5. VẼ CÁC HÌNH TRANG TRÍ CÓ DẠNG HÌNH TRÒN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/ Phương pháp giải: 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i/>
          <w:color w:val="000000" w:themeColor="text1"/>
          <w:sz w:val="28"/>
          <w:szCs w:val="28"/>
        </w:rPr>
        <w:t>Để vẽ các hình trang trí có dạng hình tròn, ta cần xác định đúng vị trí của tâm và bán kính của mỗi đường tròn.</w:t>
      </w:r>
    </w:p>
    <w:p w:rsidR="0074688E" w:rsidRPr="008A784F" w:rsidRDefault="0074688E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>II/ Bài tập vận dụng.</w:t>
      </w:r>
    </w:p>
    <w:p w:rsidR="0074688E" w:rsidRPr="008A784F" w:rsidRDefault="0074688E" w:rsidP="008A784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909820</wp:posOffset>
            </wp:positionH>
            <wp:positionV relativeFrom="paragraph">
              <wp:posOffset>273685</wp:posOffset>
            </wp:positionV>
            <wp:extent cx="1680210" cy="1759585"/>
            <wp:effectExtent l="1905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2324" t="34694" r="38117" b="27988"/>
                    <a:stretch/>
                  </pic:blipFill>
                  <pic:spPr bwMode="auto">
                    <a:xfrm>
                      <a:off x="0" y="0"/>
                      <a:ext cx="1680210" cy="17595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Bài 1.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ẽ lại các hình sau (đúng kích thước như hình đã cho):</w:t>
      </w:r>
    </w:p>
    <w:p w:rsidR="0074688E" w:rsidRPr="008A784F" w:rsidRDefault="0074688E" w:rsidP="008A784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596900</wp:posOffset>
            </wp:positionH>
            <wp:positionV relativeFrom="paragraph">
              <wp:posOffset>41910</wp:posOffset>
            </wp:positionV>
            <wp:extent cx="1680210" cy="1733550"/>
            <wp:effectExtent l="19050" t="0" r="0" b="0"/>
            <wp:wrapSquare wrapText="bothSides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37835" t="22742" r="36353" b="28571"/>
                    <a:stretch/>
                  </pic:blipFill>
                  <pic:spPr bwMode="auto">
                    <a:xfrm>
                      <a:off x="0" y="0"/>
                      <a:ext cx="1680210" cy="1733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8A784F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647950</wp:posOffset>
            </wp:positionH>
            <wp:positionV relativeFrom="paragraph">
              <wp:posOffset>46355</wp:posOffset>
            </wp:positionV>
            <wp:extent cx="1716405" cy="1682115"/>
            <wp:effectExtent l="19050" t="0" r="0" b="0"/>
            <wp:wrapSquare wrapText="bothSides"/>
            <wp:docPr id="59" name="Picture 2" descr="Kết quả hình ảnh cho đường tròn lớ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Kết quả hình ảnh cho đường tròn lớp 6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55243" b="53532"/>
                    <a:stretch/>
                  </pic:blipFill>
                  <pic:spPr bwMode="auto">
                    <a:xfrm>
                      <a:off x="0" y="0"/>
                      <a:ext cx="1716405" cy="168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:rsidR="0074688E" w:rsidRPr="008A784F" w:rsidRDefault="0074688E" w:rsidP="008A784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4688E" w:rsidRPr="008A784F" w:rsidRDefault="0074688E" w:rsidP="008A784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4688E" w:rsidRPr="008A784F" w:rsidRDefault="0074688E" w:rsidP="008A784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4688E" w:rsidRPr="008A784F" w:rsidRDefault="0074688E" w:rsidP="008A784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74688E" w:rsidRPr="008A784F" w:rsidRDefault="0074688E" w:rsidP="008A784F">
      <w:pP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</w:t>
      </w:r>
    </w:p>
    <w:p w:rsidR="0074688E" w:rsidRPr="008A784F" w:rsidRDefault="0074688E" w:rsidP="008A784F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                                    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b)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c)</w:t>
      </w:r>
    </w:p>
    <w:p w:rsidR="0074688E" w:rsidRPr="008A784F" w:rsidRDefault="0074688E" w:rsidP="008A784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lastRenderedPageBreak/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5186045</wp:posOffset>
            </wp:positionH>
            <wp:positionV relativeFrom="paragraph">
              <wp:posOffset>241935</wp:posOffset>
            </wp:positionV>
            <wp:extent cx="1348740" cy="1664335"/>
            <wp:effectExtent l="19050" t="0" r="3810" b="0"/>
            <wp:wrapSquare wrapText="bothSides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0897" t="6996" r="68430" b="37034"/>
                    <a:stretch/>
                  </pic:blipFill>
                  <pic:spPr bwMode="auto">
                    <a:xfrm>
                      <a:off x="0" y="0"/>
                      <a:ext cx="1348740" cy="16643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8A784F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589530</wp:posOffset>
            </wp:positionH>
            <wp:positionV relativeFrom="paragraph">
              <wp:posOffset>310515</wp:posOffset>
            </wp:positionV>
            <wp:extent cx="1534795" cy="1483360"/>
            <wp:effectExtent l="19050" t="0" r="8255" b="0"/>
            <wp:wrapSquare wrapText="bothSides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32235" t="36956" r="35690" b="21087"/>
                    <a:stretch/>
                  </pic:blipFill>
                  <pic:spPr bwMode="auto">
                    <a:xfrm>
                      <a:off x="0" y="0"/>
                      <a:ext cx="1534795" cy="1483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Bài 2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. Vẽ lại các hình sau (đúng kích thước như hình đã cho):</w:t>
      </w:r>
    </w:p>
    <w:p w:rsidR="0074688E" w:rsidRPr="008A784F" w:rsidRDefault="0074688E" w:rsidP="008A784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>
            <wp:extent cx="1793754" cy="1592317"/>
            <wp:effectExtent l="0" t="0" r="0" b="825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"/>
                    <a:srcRect l="31422" t="29155" r="38598" b="22449"/>
                    <a:stretch/>
                  </pic:blipFill>
                  <pic:spPr bwMode="auto">
                    <a:xfrm>
                      <a:off x="0" y="0"/>
                      <a:ext cx="1801222" cy="15989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4688E" w:rsidRPr="008A784F" w:rsidRDefault="0074688E" w:rsidP="008A784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 xml:space="preserve">      a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="003E3551"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c)</w:t>
      </w:r>
    </w:p>
    <w:p w:rsidR="0074688E" w:rsidRPr="008A784F" w:rsidRDefault="003E3551" w:rsidP="008A784F">
      <w:pPr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CC"/>
          <w:sz w:val="28"/>
          <w:szCs w:val="28"/>
        </w:rPr>
        <w:t>C/</w:t>
      </w:r>
      <w:r w:rsidR="0074688E" w:rsidRPr="008A784F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BÀI TẬP VỀ NHÀ</w:t>
      </w:r>
    </w:p>
    <w:p w:rsidR="0074688E" w:rsidRPr="008A784F" w:rsidRDefault="003E3551" w:rsidP="008A784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1</w:t>
      </w: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74688E"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Cho hình vẽ sau, điền vào chỗ trống cho đúng: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a) Các điểm nằm trên đường tròn (O) là: …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b) Các điểm nằm ngoài đường tròn (O) là: …</w:t>
      </w:r>
    </w:p>
    <w:p w:rsidR="0074688E" w:rsidRPr="008A784F" w:rsidRDefault="003E3551" w:rsidP="008A784F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685665</wp:posOffset>
            </wp:positionH>
            <wp:positionV relativeFrom="paragraph">
              <wp:posOffset>46355</wp:posOffset>
            </wp:positionV>
            <wp:extent cx="1976755" cy="1733550"/>
            <wp:effectExtent l="19050" t="0" r="4445" b="0"/>
            <wp:wrapSquare wrapText="bothSides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2115" t="23764" r="35257" b="29310"/>
                    <a:stretch/>
                  </pic:blipFill>
                  <pic:spPr bwMode="auto">
                    <a:xfrm>
                      <a:off x="0" y="0"/>
                      <a:ext cx="1976755" cy="17335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74688E"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c) Các điểm nằm trong đường tròn (O) là: …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d) Các dây của đường tròn (O) là: …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e) Đường kính của đường tròn (O) là: …</w:t>
      </w:r>
    </w:p>
    <w:p w:rsidR="0074688E" w:rsidRPr="008A784F" w:rsidRDefault="003E3551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2</w:t>
      </w:r>
      <w:r w:rsidR="0074688E"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. Vẽ đường tròn tâm O, đường kính AB. Điểm C nằm trên đường tròn. Kẻ các đoạn thẳng CA, CO, CB. Kể tên các bán kính, các dây của đường tròn.</w:t>
      </w:r>
    </w:p>
    <w:p w:rsidR="0074688E" w:rsidRPr="008A784F" w:rsidRDefault="003E3551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3</w:t>
      </w:r>
      <w:r w:rsidR="0074688E"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. Cho đoạn thẳng CD = 6cm.</w:t>
      </w:r>
    </w:p>
    <w:p w:rsidR="0074688E" w:rsidRPr="008A784F" w:rsidRDefault="003E3551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a) </w:t>
      </w:r>
      <w:r w:rsidR="0074688E"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Dùng compa vẽ đường tròn tâm C, bán kính 3cm.</w:t>
      </w:r>
    </w:p>
    <w:p w:rsidR="0074688E" w:rsidRPr="008A784F" w:rsidRDefault="003E3551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b) </w:t>
      </w:r>
      <w:r w:rsidR="0074688E"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Dùng compa vẽ tất cả những điểm cách D một khoảng 5cm.</w:t>
      </w:r>
    </w:p>
    <w:p w:rsidR="0074688E" w:rsidRPr="008A784F" w:rsidRDefault="003E3551" w:rsidP="008A784F">
      <w:pPr>
        <w:pStyle w:val="ListParagraph"/>
        <w:spacing w:after="0" w:line="360" w:lineRule="auto"/>
        <w:ind w:left="0" w:firstLine="72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) </w:t>
      </w:r>
      <w:r w:rsidR="0074688E"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Có bao nhiêu điểm vừa cách C 3cm, vừa cách D 5cm?</w:t>
      </w:r>
    </w:p>
    <w:p w:rsidR="0074688E" w:rsidRPr="008A784F" w:rsidRDefault="003E3551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4</w:t>
      </w:r>
      <w:r w:rsidR="0074688E"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. Cho đoạn thẳng CD = 6cm. Vẽ các đường tròn (C;3cm), đường tròn này cắt CD tại E. Vẽ đường tròn (D;4cm), đường tròn này cắt CD tại F. Hai đường tròn tâm C và tâm D cắt nhau tại M và N.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a) Tính độ dài các đoạn thẳng CM, DN, CN và DM.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b) Chứng tỏ E là trung điểm của đoạn thẳng CD.</w:t>
      </w:r>
    </w:p>
    <w:p w:rsidR="0074688E" w:rsidRPr="008A784F" w:rsidRDefault="0074688E" w:rsidP="008A784F">
      <w:pPr>
        <w:ind w:firstLine="72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c) Tính độ dài đoạn thẳng EF.</w:t>
      </w:r>
    </w:p>
    <w:p w:rsidR="0074688E" w:rsidRPr="008A784F" w:rsidRDefault="003E3551" w:rsidP="008A784F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5</w:t>
      </w:r>
      <w:r w:rsidR="0074688E" w:rsidRPr="008A784F">
        <w:rPr>
          <w:rFonts w:ascii="Times New Roman" w:hAnsi="Times New Roman" w:cs="Times New Roman"/>
          <w:color w:val="000000" w:themeColor="text1"/>
          <w:sz w:val="28"/>
          <w:szCs w:val="28"/>
        </w:rPr>
        <w:t>. Dùng compa để so sánh các đoạn thẳng trong hình vẽ dưới đây và ghi lại các đoạn thẳng bằng nhau.</w:t>
      </w:r>
    </w:p>
    <w:p w:rsidR="0074688E" w:rsidRPr="008A784F" w:rsidRDefault="0074688E" w:rsidP="008A784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8A784F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lastRenderedPageBreak/>
        <w:drawing>
          <wp:inline distT="0" distB="0" distL="0" distR="0">
            <wp:extent cx="4810125" cy="1612113"/>
            <wp:effectExtent l="0" t="0" r="0" b="762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/>
                    <a:srcRect l="7852" t="9975" r="33333" b="51683"/>
                    <a:stretch/>
                  </pic:blipFill>
                  <pic:spPr bwMode="auto">
                    <a:xfrm>
                      <a:off x="0" y="0"/>
                      <a:ext cx="4810125" cy="16121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4688E" w:rsidRPr="008A784F" w:rsidRDefault="0074688E" w:rsidP="008A784F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sectPr w:rsidR="0074688E" w:rsidRPr="008A784F" w:rsidSect="00065A4B">
      <w:headerReference w:type="default" r:id="rId27"/>
      <w:footerReference w:type="default" r:id="rId30"/>
      <w:pgSz w:w="12240" w:h="15840"/>
      <w:pgMar w:top="864" w:right="720" w:bottom="720" w:left="720" w:header="27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86761" w:rsidRDefault="00086761" w:rsidP="00065A4B">
      <w:pPr>
        <w:spacing w:line="240" w:lineRule="auto"/>
      </w:pPr>
      <w:r>
        <w:separator/>
      </w:r>
    </w:p>
  </w:endnote>
  <w:endnote w:type="continuationSeparator" w:id="1">
    <w:p w:rsidR="00086761" w:rsidRDefault="00086761" w:rsidP="00065A4B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86761" w:rsidRDefault="00086761" w:rsidP="00065A4B">
      <w:pPr>
        <w:spacing w:line="240" w:lineRule="auto"/>
      </w:pPr>
      <w:r>
        <w:separator/>
      </w:r>
    </w:p>
  </w:footnote>
  <w:footnote w:type="continuationSeparator" w:id="1">
    <w:p w:rsidR="00086761" w:rsidRDefault="00086761" w:rsidP="00065A4B">
      <w:pPr>
        <w:spacing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HCS các lớp 6, 7, 8,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5450F"/>
    <w:multiLevelType w:val="hybridMultilevel"/>
    <w:tmpl w:val="E02CA2D6"/>
    <w:lvl w:ilvl="0" w:tplc="956CE5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576811"/>
    <w:multiLevelType w:val="hybridMultilevel"/>
    <w:tmpl w:val="CB3EC606"/>
    <w:lvl w:ilvl="0" w:tplc="873232C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2B7938"/>
    <w:multiLevelType w:val="hybridMultilevel"/>
    <w:tmpl w:val="8E6E96A6"/>
    <w:lvl w:ilvl="0" w:tplc="07DE50D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7E6456"/>
    <w:multiLevelType w:val="hybridMultilevel"/>
    <w:tmpl w:val="1C044BDC"/>
    <w:lvl w:ilvl="0" w:tplc="8B469AB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DE24A8D"/>
    <w:multiLevelType w:val="hybridMultilevel"/>
    <w:tmpl w:val="53626676"/>
    <w:lvl w:ilvl="0" w:tplc="65028A34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5">
    <w:nsid w:val="15CD11C6"/>
    <w:multiLevelType w:val="hybridMultilevel"/>
    <w:tmpl w:val="609CA600"/>
    <w:lvl w:ilvl="0" w:tplc="E8DE325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EC64C4"/>
    <w:multiLevelType w:val="hybridMultilevel"/>
    <w:tmpl w:val="E978525A"/>
    <w:lvl w:ilvl="0" w:tplc="D21636C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616915"/>
    <w:multiLevelType w:val="hybridMultilevel"/>
    <w:tmpl w:val="FA52E22A"/>
    <w:lvl w:ilvl="0" w:tplc="679E7EA4">
      <w:start w:val="2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8EA62E1"/>
    <w:multiLevelType w:val="hybridMultilevel"/>
    <w:tmpl w:val="269EF7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322EF2"/>
    <w:multiLevelType w:val="hybridMultilevel"/>
    <w:tmpl w:val="0F720BFA"/>
    <w:lvl w:ilvl="0" w:tplc="EE40D35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819623C"/>
    <w:multiLevelType w:val="hybridMultilevel"/>
    <w:tmpl w:val="9DCC01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EB3F8E"/>
    <w:multiLevelType w:val="hybridMultilevel"/>
    <w:tmpl w:val="27181B9E"/>
    <w:lvl w:ilvl="0" w:tplc="E2903132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9237C2"/>
    <w:multiLevelType w:val="hybridMultilevel"/>
    <w:tmpl w:val="EA1A7442"/>
    <w:lvl w:ilvl="0" w:tplc="2A86A6E4">
      <w:start w:val="1"/>
      <w:numFmt w:val="lowerLetter"/>
      <w:lvlText w:val="%1)"/>
      <w:lvlJc w:val="left"/>
      <w:pPr>
        <w:ind w:left="360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3">
    <w:nsid w:val="41E365DF"/>
    <w:multiLevelType w:val="hybridMultilevel"/>
    <w:tmpl w:val="53A693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23C55F8"/>
    <w:multiLevelType w:val="hybridMultilevel"/>
    <w:tmpl w:val="7C346B2C"/>
    <w:lvl w:ilvl="0" w:tplc="604A7434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A6E4B12"/>
    <w:multiLevelType w:val="hybridMultilevel"/>
    <w:tmpl w:val="18224702"/>
    <w:lvl w:ilvl="0" w:tplc="7758E67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D112B3"/>
    <w:multiLevelType w:val="hybridMultilevel"/>
    <w:tmpl w:val="8CC6179E"/>
    <w:lvl w:ilvl="0" w:tplc="67D4883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83F62F1"/>
    <w:multiLevelType w:val="hybridMultilevel"/>
    <w:tmpl w:val="8B6A05CE"/>
    <w:lvl w:ilvl="0" w:tplc="30A474A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1"/>
  </w:num>
  <w:num w:numId="3">
    <w:abstractNumId w:val="5"/>
  </w:num>
  <w:num w:numId="4">
    <w:abstractNumId w:val="2"/>
  </w:num>
  <w:num w:numId="5">
    <w:abstractNumId w:val="6"/>
  </w:num>
  <w:num w:numId="6">
    <w:abstractNumId w:val="9"/>
  </w:num>
  <w:num w:numId="7">
    <w:abstractNumId w:val="16"/>
  </w:num>
  <w:num w:numId="8">
    <w:abstractNumId w:val="17"/>
  </w:num>
  <w:num w:numId="9">
    <w:abstractNumId w:val="0"/>
  </w:num>
  <w:num w:numId="10">
    <w:abstractNumId w:val="1"/>
  </w:num>
  <w:num w:numId="11">
    <w:abstractNumId w:val="15"/>
  </w:num>
  <w:num w:numId="12">
    <w:abstractNumId w:val="8"/>
  </w:num>
  <w:num w:numId="13">
    <w:abstractNumId w:val="12"/>
  </w:num>
  <w:num w:numId="14">
    <w:abstractNumId w:val="3"/>
  </w:num>
  <w:num w:numId="15">
    <w:abstractNumId w:val="10"/>
  </w:num>
  <w:num w:numId="16">
    <w:abstractNumId w:val="13"/>
  </w:num>
  <w:num w:numId="17">
    <w:abstractNumId w:val="7"/>
  </w:num>
  <w:num w:numId="1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4688E"/>
    <w:rsid w:val="00065A4B"/>
    <w:rsid w:val="00086761"/>
    <w:rsid w:val="000C4AF2"/>
    <w:rsid w:val="000E676E"/>
    <w:rsid w:val="00143923"/>
    <w:rsid w:val="001630C9"/>
    <w:rsid w:val="001D3422"/>
    <w:rsid w:val="001F16FC"/>
    <w:rsid w:val="0020620C"/>
    <w:rsid w:val="0028135F"/>
    <w:rsid w:val="002C0516"/>
    <w:rsid w:val="002C0967"/>
    <w:rsid w:val="00336D3D"/>
    <w:rsid w:val="003771E5"/>
    <w:rsid w:val="003E1F8E"/>
    <w:rsid w:val="003E3551"/>
    <w:rsid w:val="003E4AEC"/>
    <w:rsid w:val="004157C0"/>
    <w:rsid w:val="004A5B11"/>
    <w:rsid w:val="004B5447"/>
    <w:rsid w:val="004D5A50"/>
    <w:rsid w:val="005024F5"/>
    <w:rsid w:val="00523138"/>
    <w:rsid w:val="00535295"/>
    <w:rsid w:val="00541FA7"/>
    <w:rsid w:val="00543DFE"/>
    <w:rsid w:val="00571357"/>
    <w:rsid w:val="00580CE3"/>
    <w:rsid w:val="005A6ECB"/>
    <w:rsid w:val="00625C9A"/>
    <w:rsid w:val="00633450"/>
    <w:rsid w:val="00650A37"/>
    <w:rsid w:val="006875B6"/>
    <w:rsid w:val="006C1DD4"/>
    <w:rsid w:val="006D0DAD"/>
    <w:rsid w:val="006E75B3"/>
    <w:rsid w:val="00702B71"/>
    <w:rsid w:val="0074688E"/>
    <w:rsid w:val="00754E1A"/>
    <w:rsid w:val="00771C76"/>
    <w:rsid w:val="00820C52"/>
    <w:rsid w:val="00821D99"/>
    <w:rsid w:val="0084382E"/>
    <w:rsid w:val="00854E55"/>
    <w:rsid w:val="008A784F"/>
    <w:rsid w:val="008D0D57"/>
    <w:rsid w:val="008F560A"/>
    <w:rsid w:val="008F639F"/>
    <w:rsid w:val="00921BE9"/>
    <w:rsid w:val="00935825"/>
    <w:rsid w:val="0094447C"/>
    <w:rsid w:val="00975FAB"/>
    <w:rsid w:val="0099110F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BC1AB3"/>
    <w:rsid w:val="00C3408A"/>
    <w:rsid w:val="00C3566E"/>
    <w:rsid w:val="00C93BCE"/>
    <w:rsid w:val="00CC01F1"/>
    <w:rsid w:val="00CD1710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83131"/>
    <w:rsid w:val="00EB4801"/>
    <w:rsid w:val="00ED1AC3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688E"/>
    <w:pPr>
      <w:spacing w:after="200" w:line="276" w:lineRule="auto"/>
      <w:ind w:left="720"/>
      <w:contextualSpacing/>
      <w:jc w:val="left"/>
    </w:pPr>
    <w:rPr>
      <w:lang w:val="vi-VN"/>
    </w:rPr>
  </w:style>
  <w:style w:type="table" w:styleId="TableGrid">
    <w:name w:val="Table Grid"/>
    <w:basedOn w:val="TableNormal"/>
    <w:uiPriority w:val="39"/>
    <w:rsid w:val="0074688E"/>
    <w:pPr>
      <w:spacing w:line="240" w:lineRule="auto"/>
      <w:jc w:val="left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4688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4688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E83131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E83131"/>
    <w:rPr>
      <w:b/>
      <w:bCs/>
    </w:rPr>
  </w:style>
  <w:style w:type="paragraph" w:styleId="Header">
    <w:name w:val="header"/>
    <w:basedOn w:val="Normal"/>
    <w:link w:val="HeaderChar"/>
    <w:uiPriority w:val="99"/>
    <w:semiHidden/>
    <w:unhideWhenUsed/>
    <w:rsid w:val="00065A4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65A4B"/>
  </w:style>
  <w:style w:type="paragraph" w:styleId="Footer">
    <w:name w:val="footer"/>
    <w:basedOn w:val="Normal"/>
    <w:link w:val="FooterChar"/>
    <w:uiPriority w:val="99"/>
    <w:semiHidden/>
    <w:unhideWhenUsed/>
    <w:rsid w:val="00065A4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065A4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596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34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607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4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23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8.png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4.bin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pn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4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3.png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2.png"/><Relationship Id="rId27" Type="http://schemas.openxmlformats.org/officeDocument/2006/relationships/header" Target="header1.xml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1251</Words>
  <Characters>7136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6</cp:revision>
  <dcterms:created xsi:type="dcterms:W3CDTF">2018-08-25T16:30:00Z</dcterms:created>
  <dcterms:modified xsi:type="dcterms:W3CDTF">2019-08-14T00:30:00Z</dcterms:modified>
</cp:coreProperties>
</file>